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5.bin" ContentType="application/vnd.openxmlformats-officedocument.oleObject"/>
  <Override PartName="/ppt/notesSlides/notesSlide5.xml" ContentType="application/vnd.openxmlformats-officedocument.presentationml.notesSlide+xml"/>
  <Override PartName="/ppt/embeddings/oleObject2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335" r:id="rId3"/>
    <p:sldId id="953" r:id="rId4"/>
    <p:sldId id="954" r:id="rId5"/>
    <p:sldId id="955" r:id="rId6"/>
    <p:sldId id="956" r:id="rId7"/>
    <p:sldId id="957" r:id="rId8"/>
    <p:sldId id="958" r:id="rId9"/>
    <p:sldId id="960" r:id="rId10"/>
    <p:sldId id="961" r:id="rId11"/>
    <p:sldId id="962" r:id="rId12"/>
    <p:sldId id="1005" r:id="rId13"/>
    <p:sldId id="963" r:id="rId14"/>
    <p:sldId id="965" r:id="rId15"/>
    <p:sldId id="966" r:id="rId16"/>
    <p:sldId id="970" r:id="rId17"/>
    <p:sldId id="971" r:id="rId18"/>
    <p:sldId id="972" r:id="rId19"/>
    <p:sldId id="1007" r:id="rId20"/>
    <p:sldId id="973" r:id="rId21"/>
    <p:sldId id="974" r:id="rId22"/>
    <p:sldId id="975" r:id="rId23"/>
    <p:sldId id="976" r:id="rId24"/>
    <p:sldId id="977" r:id="rId25"/>
    <p:sldId id="978" r:id="rId26"/>
    <p:sldId id="979" r:id="rId27"/>
    <p:sldId id="980" r:id="rId28"/>
    <p:sldId id="1006" r:id="rId29"/>
    <p:sldId id="1008" r:id="rId30"/>
    <p:sldId id="1009" r:id="rId31"/>
    <p:sldId id="1010" r:id="rId32"/>
    <p:sldId id="1011" r:id="rId33"/>
    <p:sldId id="1012" r:id="rId34"/>
    <p:sldId id="1013" r:id="rId35"/>
    <p:sldId id="1014" r:id="rId36"/>
    <p:sldId id="1015" r:id="rId37"/>
    <p:sldId id="1016" r:id="rId38"/>
    <p:sldId id="1017" r:id="rId39"/>
    <p:sldId id="1018" r:id="rId40"/>
    <p:sldId id="1019" r:id="rId41"/>
    <p:sldId id="1020" r:id="rId42"/>
    <p:sldId id="1021" r:id="rId43"/>
    <p:sldId id="1022" r:id="rId44"/>
    <p:sldId id="1023" r:id="rId45"/>
    <p:sldId id="1024" r:id="rId46"/>
    <p:sldId id="1025" r:id="rId47"/>
    <p:sldId id="1026" r:id="rId48"/>
    <p:sldId id="1002" r:id="rId49"/>
    <p:sldId id="1027" r:id="rId50"/>
    <p:sldId id="1028" r:id="rId51"/>
    <p:sldId id="1029" r:id="rId52"/>
    <p:sldId id="1030" r:id="rId5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2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4" Type="http://schemas.openxmlformats.org/officeDocument/2006/relationships/slide" Target="slides/slide26.xml"/><Relationship Id="rId5" Type="http://schemas.openxmlformats.org/officeDocument/2006/relationships/slide" Target="slides/slide52.xml"/><Relationship Id="rId1" Type="http://schemas.openxmlformats.org/officeDocument/2006/relationships/slide" Target="slides/slide9.xml"/><Relationship Id="rId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9</a:t>
            </a:fld>
            <a:endParaRPr 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0</a:t>
            </a:fld>
            <a:endParaRPr 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1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3</a:t>
            </a:fld>
            <a:endParaRPr lang="en-US"/>
          </a:p>
        </p:txBody>
      </p:sp>
      <p:sp>
        <p:nvSpPr>
          <p:cNvPr id="91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18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7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E56E9FED-B022-7D4C-99D4-EF9E9B6BF05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9991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image" Target="../media/image19.png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image" Target="../media/image20.png"/><Relationship Id="rId6" Type="http://schemas.openxmlformats.org/officeDocument/2006/relationships/image" Target="../media/image21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jpeg"/><Relationship Id="rId12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6" Type="http://schemas.openxmlformats.org/officeDocument/2006/relationships/image" Target="../media/image23.jpeg"/><Relationship Id="rId7" Type="http://schemas.openxmlformats.org/officeDocument/2006/relationships/image" Target="../media/image24.jpeg"/><Relationship Id="rId8" Type="http://schemas.openxmlformats.org/officeDocument/2006/relationships/image" Target="../media/image21.jpeg"/><Relationship Id="rId9" Type="http://schemas.openxmlformats.org/officeDocument/2006/relationships/image" Target="../media/image25.jpeg"/><Relationship Id="rId10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Relationship Id="rId3" Type="http://schemas.openxmlformats.org/officeDocument/2006/relationships/image" Target="../media/image3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3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2037" y="1447800"/>
            <a:ext cx="31519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Apr. 23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Particle Physics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Hot topics in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What’s coming in the </a:t>
            </a:r>
            <a:r>
              <a:rPr lang="en-US" sz="3600" dirty="0" smtClean="0">
                <a:solidFill>
                  <a:schemeClr val="accent2"/>
                </a:solidFill>
                <a:latin typeface="+mj-lt"/>
              </a:rPr>
              <a:t>future</a:t>
            </a:r>
            <a:r>
              <a:rPr lang="en-US" sz="3600" dirty="0">
                <a:solidFill>
                  <a:schemeClr val="accent2"/>
                </a:solidFill>
                <a:latin typeface="+mj-lt"/>
              </a:rPr>
              <a:t>?</a:t>
            </a: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0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</a:t>
            </a:r>
            <a:r>
              <a:rPr lang="en-US" sz="2800" dirty="0" smtClean="0"/>
              <a:t>7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</a:t>
            </a:r>
            <a:r>
              <a:rPr lang="en-US" sz="2800" dirty="0"/>
              <a:t>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98487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1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Convention used in strong </a:t>
            </a:r>
            <a:r>
              <a:rPr lang="en-US" sz="2400" dirty="0" err="1">
                <a:sym typeface="Wingdings" charset="0"/>
              </a:rPr>
              <a:t>isospin</a:t>
            </a:r>
            <a:r>
              <a:rPr lang="en-US" sz="2400" dirty="0">
                <a:sym typeface="Wingdings" charset="0"/>
              </a:rPr>
              <a:t> symmetry, higher member of </a:t>
            </a:r>
            <a:r>
              <a:rPr lang="en-US" sz="2400" dirty="0" err="1">
                <a:sym typeface="Wingdings" charset="0"/>
              </a:rPr>
              <a:t>multiplet</a:t>
            </a:r>
            <a:r>
              <a:rPr lang="en-US" sz="2400" dirty="0">
                <a:sym typeface="Wingdings" charset="0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39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0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1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2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3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4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33173"/>
              </p:ext>
            </p:extLst>
          </p:nvPr>
        </p:nvGraphicFramePr>
        <p:xfrm>
          <a:off x="7586663" y="558323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45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58323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259718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8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8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88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8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88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8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8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8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build="p" autoUpdateAnimBg="0"/>
      <p:bldP spid="889866" grpId="0"/>
      <p:bldP spid="889867" grpId="0"/>
      <p:bldP spid="889868" grpId="0"/>
      <p:bldP spid="889870" grpId="0"/>
      <p:bldP spid="889871" grpId="0"/>
      <p:bldP spid="8898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340054" cy="1792044"/>
            <a:chOff x="5148964" y="457200"/>
            <a:chExt cx="2266740" cy="2067743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243503" cy="81679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836644" cy="66558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4137498" cy="1168063"/>
            <a:chOff x="1600200" y="3200400"/>
            <a:chExt cx="3352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200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762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HEP and the Standard Mod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320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9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4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too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 smtClean="0"/>
              <a:t>Track </a:t>
            </a:r>
            <a:r>
              <a:rPr lang="en-US" sz="2400" dirty="0"/>
              <a:t>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0"/>
              </a:rPr>
              <a:t>μ</a:t>
            </a:r>
            <a:r>
              <a:rPr lang="en-US" sz="2400" dirty="0" smtClean="0"/>
              <a:t>m or better</a:t>
            </a:r>
            <a:endParaRPr lang="en-US" sz="2400" dirty="0"/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4068674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5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</a:t>
            </a:r>
            <a:r>
              <a:rPr lang="en-US" sz="2000" dirty="0" smtClean="0"/>
              <a:t>          at </a:t>
            </a:r>
            <a:r>
              <a:rPr lang="en-US" sz="2000" dirty="0"/>
              <a:t>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</a:t>
            </a:r>
            <a:r>
              <a:rPr lang="en-US" sz="2000" dirty="0" smtClean="0"/>
              <a:t>(turned on early 2010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e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7186"/>
              </p:ext>
            </p:extLst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8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2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16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While </a:t>
            </a:r>
            <a:r>
              <a:rPr lang="en-US" sz="2000" dirty="0"/>
              <a:t>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 </a:t>
            </a:r>
            <a:r>
              <a:rPr lang="en-US" sz="2000" dirty="0"/>
              <a:t>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</a:t>
            </a:r>
            <a:r>
              <a:rPr lang="en-US" sz="2000" dirty="0" smtClean="0"/>
              <a:t>right (cyclotron frequency), </a:t>
            </a:r>
            <a:r>
              <a:rPr lang="en-US" sz="2000" dirty="0"/>
              <a:t>the charged particle gets accelerated continuously until it is </a:t>
            </a:r>
            <a:r>
              <a:rPr lang="en-US" sz="2000" dirty="0" smtClean="0"/>
              <a:t>extracted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The maximum energy is determined by the accelerator radius and the magnetic field strength</a:t>
            </a:r>
            <a:endParaRPr lang="en-US" sz="2000" dirty="0"/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80552"/>
              </p:ext>
            </p:extLst>
          </p:nvPr>
        </p:nvGraphicFramePr>
        <p:xfrm>
          <a:off x="5334000" y="5565699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4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5699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92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 autoUpdateAnimBg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17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ccelerates particles along a linear path using resonance principle</a:t>
            </a:r>
          </a:p>
          <a:p>
            <a:pPr>
              <a:lnSpc>
                <a:spcPct val="90000"/>
              </a:lnSpc>
            </a:pPr>
            <a:r>
              <a:rPr lang="en-US" sz="240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sz="240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7448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18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</a:t>
            </a:r>
            <a:r>
              <a:rPr lang="en-US" sz="2800" dirty="0" smtClean="0"/>
              <a:t>fashion with varying magnetic field and frequency</a:t>
            </a:r>
            <a:endParaRPr lang="en-US" sz="2800" dirty="0"/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146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4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</a:t>
            </a:r>
            <a:r>
              <a:rPr lang="en-US" sz="1600" dirty="0" smtClean="0"/>
              <a:t>(2.5mi) circumference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</a:t>
            </a:r>
            <a:r>
              <a:rPr lang="en-US" sz="1600" dirty="0" err="1" smtClean="0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 smtClean="0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, including the search for dark matter</a:t>
            </a: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0 – 201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</a:t>
            </a: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hutdown in Feb. 2013 &amp; on track to resume Mar. 2015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97242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/>
      <p:bldP spid="26632" grpId="0" animBg="1"/>
      <p:bldP spid="26633" grpId="0" animBg="1"/>
      <p:bldP spid="2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ue for your research materials</a:t>
            </a:r>
          </a:p>
          <a:p>
            <a:pPr lvl="1" eaLnBrk="1" hangingPunct="1"/>
            <a:r>
              <a:rPr lang="en-US" sz="2400" dirty="0" smtClean="0"/>
              <a:t>Research presentation PPT files by 8pm this Sunday, Apr. 27</a:t>
            </a:r>
          </a:p>
          <a:p>
            <a:pPr lvl="1" eaLnBrk="1" hangingPunct="1"/>
            <a:r>
              <a:rPr lang="en-US" sz="2400" dirty="0" smtClean="0"/>
              <a:t>Research papers double-sided and stapled by beginning of the class Monday, Apr. 28</a:t>
            </a:r>
          </a:p>
          <a:p>
            <a:pPr eaLnBrk="1" hangingPunct="1"/>
            <a:r>
              <a:rPr lang="en-US" sz="2800" dirty="0" smtClean="0"/>
              <a:t>Final exam is 11am – 1:30pm, Monday, May</a:t>
            </a:r>
            <a:r>
              <a:rPr lang="en-US" sz="2800" dirty="0"/>
              <a:t> </a:t>
            </a:r>
            <a:r>
              <a:rPr lang="en-US" sz="2800" dirty="0" smtClean="0"/>
              <a:t>5, SH103</a:t>
            </a:r>
          </a:p>
          <a:p>
            <a:pPr lvl="1" eaLnBrk="1" hangingPunct="1"/>
            <a:r>
              <a:rPr lang="en-US" sz="2400" dirty="0"/>
              <a:t>Comprehensive exam covering </a:t>
            </a:r>
            <a:r>
              <a:rPr lang="en-US" sz="2400" dirty="0" smtClean="0"/>
              <a:t>from CH1.1- CH7.6, CH9.7 (Liquid He), CH10.5 and CH14.1 – CH14.8 + </a:t>
            </a:r>
            <a:r>
              <a:rPr lang="en-US" sz="2400" dirty="0"/>
              <a:t>appendices 3 – 7</a:t>
            </a:r>
          </a:p>
          <a:p>
            <a:pPr lvl="1" eaLnBrk="1" hangingPunct="1"/>
            <a:r>
              <a:rPr lang="en-US" sz="2400" dirty="0"/>
              <a:t>BYOF: one handwritten, letter size, front and back</a:t>
            </a:r>
          </a:p>
          <a:p>
            <a:pPr lvl="2" eaLnBrk="1" hangingPunct="1"/>
            <a:r>
              <a:rPr lang="en-US" sz="2000" dirty="0"/>
              <a:t>No derivations or solutions of any problems allowed!</a:t>
            </a:r>
          </a:p>
          <a:p>
            <a:pPr eaLnBrk="1" hangingPunct="1"/>
            <a:r>
              <a:rPr lang="en-US" sz="2800" dirty="0" smtClean="0"/>
              <a:t>Submit your planetarium extra-credit sheet</a:t>
            </a:r>
          </a:p>
          <a:p>
            <a:pPr lvl="1" eaLnBrk="1" hangingPunct="1"/>
            <a:r>
              <a:rPr lang="en-US" sz="2400" dirty="0" smtClean="0"/>
              <a:t>At the beginning of the exam, Monday, May 5</a:t>
            </a:r>
          </a:p>
          <a:p>
            <a:pPr eaLnBrk="1" hangingPunct="1"/>
            <a:r>
              <a:rPr lang="en-US" sz="2800" dirty="0" smtClean="0"/>
              <a:t>Please be sure to fill out the feedback survey. </a:t>
            </a:r>
          </a:p>
          <a:p>
            <a:pPr eaLnBrk="1" hangingPunct="1"/>
            <a:r>
              <a:rPr lang="en-US" sz="2800" dirty="0" smtClean="0"/>
              <a:t>Colloquium today at 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dirty="0" smtClean="0"/>
              <a:t>Comparisons between </a:t>
            </a:r>
            <a:r>
              <a:rPr lang="en-US" dirty="0" err="1" smtClean="0"/>
              <a:t>Tevatron</a:t>
            </a:r>
            <a:r>
              <a:rPr lang="en-US" dirty="0" smtClean="0"/>
              <a:t> and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 smtClean="0"/>
              <a:t>Tevatron</a:t>
            </a:r>
            <a:r>
              <a:rPr lang="en-US" sz="2800" dirty="0" smtClean="0"/>
              <a:t>: </a:t>
            </a:r>
            <a:r>
              <a:rPr lang="en-US" sz="2400" dirty="0" smtClean="0"/>
              <a:t>A proton-anti proton collider at 2TeV</a:t>
            </a:r>
          </a:p>
          <a:p>
            <a:pPr lvl="1"/>
            <a:r>
              <a:rPr lang="en-US" sz="2400" dirty="0" smtClean="0"/>
              <a:t>Need to produce anti-protons using accelerated protons at 150GeV</a:t>
            </a:r>
          </a:p>
          <a:p>
            <a:pPr lvl="1"/>
            <a:r>
              <a:rPr lang="en-US" sz="2400" dirty="0" smtClean="0"/>
              <a:t>Takes time to store sufficient number of anti-protons</a:t>
            </a:r>
          </a:p>
          <a:p>
            <a:pPr lvl="2"/>
            <a:r>
              <a:rPr lang="en-US" sz="2000" dirty="0" smtClean="0"/>
              <a:t>Need a storage accelerator for anti-protons</a:t>
            </a:r>
          </a:p>
          <a:p>
            <a:pPr lvl="1"/>
            <a:r>
              <a:rPr lang="en-US" sz="2400" dirty="0" smtClean="0"/>
              <a:t>Can use the same magnet and acceleration ring to circulate and accelerator particles</a:t>
            </a:r>
          </a:p>
          <a:p>
            <a:r>
              <a:rPr lang="en-US" sz="2800" dirty="0" smtClean="0"/>
              <a:t>LHC: </a:t>
            </a:r>
            <a:r>
              <a:rPr lang="en-US" sz="2400" dirty="0" smtClean="0"/>
              <a:t>A proton-proton collier at 14TeV design energy</a:t>
            </a:r>
          </a:p>
          <a:p>
            <a:pPr lvl="1"/>
            <a:r>
              <a:rPr lang="en-US" sz="2400" dirty="0" smtClean="0"/>
              <a:t>Protons are easy to harvest</a:t>
            </a:r>
          </a:p>
          <a:p>
            <a:pPr lvl="1"/>
            <a:r>
              <a:rPr lang="en-US" sz="2400" dirty="0" smtClean="0"/>
              <a:t>Takes virtually no time to between a fresh fill of particles into the accelerator</a:t>
            </a:r>
          </a:p>
          <a:p>
            <a:pPr lvl="1"/>
            <a:r>
              <a:rPr lang="en-US" sz="2400" dirty="0" smtClean="0"/>
              <a:t>Must use two separate magnet and acceleration ring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013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301251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89" grpId="0"/>
      <p:bldP spid="221190" grpId="0"/>
      <p:bldP spid="221191" grpId="0"/>
      <p:bldP spid="2211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2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</a:t>
            </a:r>
            <a:r>
              <a:rPr lang="en-US" sz="2000" dirty="0" smtClean="0"/>
              <a:t>momenta measured by tracking detectors and magnetic field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Trajectories measured by tracking detectors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nergies measured by the calorimeter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/>
              <a:t>Origin of </a:t>
            </a:r>
            <a:r>
              <a:rPr lang="en-US" sz="2000" dirty="0" smtClean="0"/>
              <a:t>interaction </a:t>
            </a:r>
            <a:r>
              <a:rPr lang="en-US" sz="2000" dirty="0"/>
              <a:t>(interaction vertex</a:t>
            </a:r>
            <a:r>
              <a:rPr lang="en-US" sz="2000" dirty="0" smtClean="0"/>
              <a:t>) measured by a precision tracking det.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252988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3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</a:t>
            </a:r>
            <a:r>
              <a:rPr lang="en-US" sz="4000" b="1" u="sng" dirty="0" smtClean="0"/>
              <a:t>Detection Techniques</a:t>
            </a:r>
            <a:endParaRPr lang="en-US" sz="4000" b="1" u="sng" dirty="0"/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171433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2" grpId="0"/>
      <p:bldP spid="911398" grpId="0"/>
      <p:bldP spid="911399" grpId="0"/>
      <p:bldP spid="911400" grpId="0"/>
      <p:bldP spid="911415" grpId="0"/>
      <p:bldP spid="91145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CC0000"/>
                </a:solidFill>
                <a:latin typeface="Arial" charset="0"/>
              </a:rPr>
              <a:t>The ATLAS and CMS Detectors</a:t>
            </a:r>
            <a:endParaRPr lang="en-US" sz="40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Fully multi-purpose detectors 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276606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eractions in material (showering)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 smtClean="0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057400" y="9144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9624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 smtClean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  <a:endParaRPr lang="en-US" sz="28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261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 animBg="1"/>
      <p:bldP spid="670726" grpId="0"/>
      <p:bldP spid="2" grpId="0" animBg="1"/>
      <p:bldP spid="11" grpId="0" animBg="1"/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6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84162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356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ere do we all come from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2665517"/>
            <a:ext cx="2438400" cy="20588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228600" y="14478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-1524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What are the current hot issue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8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0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40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64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</a:t>
            </a:r>
            <a:r>
              <a:rPr lang="en-US" sz="2400" dirty="0" smtClean="0"/>
              <a:t>all matters </a:t>
            </a:r>
            <a:r>
              <a:rPr lang="en-US" sz="2400" dirty="0"/>
              <a:t>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</a:t>
            </a:r>
            <a:r>
              <a:rPr lang="en-US" sz="2800" dirty="0" smtClean="0"/>
              <a:t>early 190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 </a:t>
            </a:r>
            <a:r>
              <a:rPr lang="en-US" sz="2800" dirty="0"/>
              <a:t>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 smtClean="0"/>
              <a:t>,</a:t>
            </a:r>
            <a:r>
              <a:rPr lang="en-US" sz="2400" dirty="0" smtClean="0">
                <a:latin typeface="Symbol" charset="0"/>
              </a:rPr>
              <a:t> </a:t>
            </a:r>
            <a:r>
              <a:rPr lang="en-US" sz="2400" dirty="0" err="1" smtClean="0">
                <a:latin typeface="Symbol" charset="0"/>
              </a:rPr>
              <a:t>ρ</a:t>
            </a:r>
            <a:r>
              <a:rPr lang="en-US" sz="2400" dirty="0" smtClean="0"/>
              <a:t>-</a:t>
            </a:r>
            <a:r>
              <a:rPr lang="en-US" sz="2400" dirty="0"/>
              <a:t>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</a:t>
            </a:r>
            <a:r>
              <a:rPr lang="en-US" sz="2400" dirty="0" smtClean="0"/>
              <a:t>allowed </a:t>
            </a:r>
            <a:r>
              <a:rPr lang="en-US" sz="2400" dirty="0"/>
              <a:t>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roduction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2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3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4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5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789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What?  What’s the symmetry?</a:t>
            </a:r>
            <a:endParaRPr lang="en-US" dirty="0"/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 smtClean="0"/>
              <a:t>Where is the head of the table?</a:t>
            </a:r>
          </a:p>
          <a:p>
            <a:r>
              <a:rPr lang="en-US" dirty="0" smtClean="0"/>
              <a:t>Without a broken symmetry, one cannot tell directional information!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43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A broken symmetry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287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6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 smtClean="0"/>
              <a:t>So how does Higgs Field work agai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 smtClean="0"/>
              <a:t>Person in space </a:t>
            </a:r>
            <a:r>
              <a:rPr lang="en-US" dirty="0" smtClean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 smtClean="0"/>
              <a:t>Person in air </a:t>
            </a:r>
            <a:r>
              <a:rPr lang="en-US" dirty="0" smtClean="0">
                <a:sym typeface="Wingdings"/>
              </a:rPr>
              <a:t> symmetry can be broken</a:t>
            </a:r>
          </a:p>
          <a:p>
            <a:r>
              <a:rPr lang="en-US" dirty="0" smtClean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68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build="p"/>
      <p:bldP spid="15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 smtClean="0"/>
              <a:t>How do we look for the Higgs?</a:t>
            </a:r>
            <a:endParaRPr lang="en-US" b="1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07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6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 smtClean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977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tlumivsyear-1203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525000" cy="6329514"/>
          </a:xfrm>
          <a:prstGeom prst="rect">
            <a:avLst/>
          </a:prstGeo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4976336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1775936"/>
            <a:ext cx="15240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:</a:t>
            </a:r>
            <a:r>
              <a:rPr lang="en-US" sz="1400" smtClean="0">
                <a:solidFill>
                  <a:schemeClr val="bg1"/>
                </a:solidFill>
              </a:rPr>
              <a:t>21.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</a:rPr>
              <a:t>T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otal at 7 and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41910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3614937"/>
            <a:ext cx="12192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+mj-lt"/>
                <a:cs typeface="Calibri" pitchFamily="34" charset="0"/>
              </a:rPr>
              <a:t>The </a:t>
            </a:r>
            <a:r>
              <a:rPr lang="en-US" sz="1400" dirty="0" smtClean="0">
                <a:latin typeface="+mj-lt"/>
                <a:cs typeface="Calibri" pitchFamily="34" charset="0"/>
              </a:rPr>
              <a:t>discovery</a:t>
            </a:r>
            <a:r>
              <a:rPr lang="en-US" sz="1400" dirty="0" smtClean="0">
                <a:effectLst/>
                <a:latin typeface="+mj-lt"/>
                <a:cs typeface="Calibri" pitchFamily="34" charset="0"/>
              </a:rPr>
              <a:t> 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48336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81600" y="2646402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600200" y="838200"/>
            <a:ext cx="3657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28194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87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65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1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9" grpId="0" animBg="1"/>
      <p:bldP spid="11" grpId="0" animBg="1"/>
      <p:bldP spid="17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 smtClean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  <a:endParaRPr lang="en-US" sz="36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 smtClean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gg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495800" cy="5791199"/>
          </a:xfrm>
          <a:prstGeom prst="rect">
            <a:avLst/>
          </a:prstGeom>
        </p:spPr>
      </p:pic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457200"/>
            <a:ext cx="44196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Mass Bump Plots (</a:t>
            </a:r>
            <a:r>
              <a:rPr lang="en-US" sz="4000" b="1" dirty="0" err="1"/>
              <a:t>H</a:t>
            </a:r>
            <a:r>
              <a:rPr lang="en-US" sz="4000" b="1" dirty="0" err="1">
                <a:sym typeface="Wingdings"/>
              </a:rPr>
              <a:t></a:t>
            </a:r>
            <a:r>
              <a:rPr lang="en-US" sz="4000" b="1" dirty="0" err="1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4000" b="1" dirty="0">
                <a:sym typeface="Wingdings"/>
              </a:rPr>
              <a:t> </a:t>
            </a:r>
            <a:r>
              <a:rPr lang="en-US" sz="4000" b="1" dirty="0" smtClean="0">
                <a:sym typeface="Wingdings"/>
              </a:rPr>
              <a:t>)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2098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267200"/>
            <a:ext cx="3429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flipH="1" flipV="1">
            <a:off x="2490367" y="2925248"/>
            <a:ext cx="2066548" cy="3018352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52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xit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 smtClean="0"/>
              <a:t>What did statistics do for Higg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281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</a:t>
            </a:r>
            <a:r>
              <a:rPr lang="en-US" dirty="0" smtClean="0"/>
              <a:t>this time scale?</a:t>
            </a:r>
            <a:endParaRPr lang="en-US" dirty="0"/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</a:t>
            </a:r>
            <a:r>
              <a:rPr lang="en-US" dirty="0" err="1"/>
              <a:t>GeV</a:t>
            </a:r>
            <a:r>
              <a:rPr lang="en-US" dirty="0"/>
              <a:t> ranges, the four forces </a:t>
            </a:r>
            <a:r>
              <a:rPr lang="en-US" dirty="0" smtClean="0"/>
              <a:t>(now three since EM and Weak forces are unified!) are </a:t>
            </a:r>
            <a:r>
              <a:rPr lang="en-US" dirty="0"/>
              <a:t>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800" b="1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614443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428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/>
              <a:t>Statistical Significance Table</a:t>
            </a:r>
            <a:endParaRPr lang="en-US" dirty="0"/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24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much better than 99.999 999 999 </a:t>
            </a:r>
            <a:r>
              <a:rPr lang="en-US" sz="2400" dirty="0"/>
              <a:t>7</a:t>
            </a:r>
            <a:r>
              <a:rPr lang="en-US" sz="2400" dirty="0" smtClean="0"/>
              <a:t>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ould be wrong once if we do the same experiment 391,000,000,000 times (will take ~13,000 years even if each experiment takes 1s!!)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Probability of winning the $0.5B Power Ball Jackpot was 175,233,510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950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486400"/>
          </a:xfrm>
        </p:spPr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2013 – 2014: shutdown (LS1) ongoing to go to the design energy (13 – 14TeV) at high inst. Luminosity</a:t>
            </a:r>
          </a:p>
          <a:p>
            <a:r>
              <a:rPr lang="en-US" dirty="0" smtClean="0"/>
              <a:t>2015 – 2017: √s=13 – 14TeV, L~10</a:t>
            </a:r>
            <a:r>
              <a:rPr lang="en-US" baseline="30000" dirty="0" smtClean="0"/>
              <a:t>34</a:t>
            </a:r>
            <a:r>
              <a:rPr lang="en-US" dirty="0" smtClean="0"/>
              <a:t>, 2 times the energy and 4 times the data we have now</a:t>
            </a:r>
            <a:endParaRPr lang="en-US" baseline="30000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2018: Shut-down (LS2) for detector upgrades</a:t>
            </a:r>
          </a:p>
          <a:p>
            <a:r>
              <a:rPr lang="en-US" dirty="0" smtClean="0"/>
              <a:t>2019 – 2021: √s~=13 – 14TeV, L~2x10</a:t>
            </a:r>
            <a:r>
              <a:rPr lang="en-US" baseline="30000" dirty="0" smtClean="0"/>
              <a:t>34</a:t>
            </a:r>
            <a:r>
              <a:rPr lang="en-US" dirty="0" smtClean="0"/>
              <a:t>, 3 times the data in 2015 – 2017 </a:t>
            </a:r>
            <a:endParaRPr lang="en-US" baseline="30000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2022 – 2023: Shut-down (LS3) </a:t>
            </a:r>
          </a:p>
          <a:p>
            <a:r>
              <a:rPr lang="en-US" dirty="0" smtClean="0"/>
              <a:t>2023 – 2030(?): √s=13 – 14TeV, L~5x10</a:t>
            </a:r>
            <a:r>
              <a:rPr lang="en-US" baseline="30000" dirty="0" smtClean="0"/>
              <a:t>34 </a:t>
            </a:r>
            <a:r>
              <a:rPr lang="en-US" dirty="0" smtClean="0"/>
              <a:t>(HL-LHC), 10 times the data in 2019 – 2021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781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9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  <a:p>
            <a:pPr lvl="1"/>
            <a:r>
              <a:rPr lang="en-US" dirty="0" smtClean="0"/>
              <a:t>UTA Had a Nobel laureate visit for a public lecture in 2012</a:t>
            </a:r>
          </a:p>
          <a:p>
            <a:pPr lvl="2"/>
            <a:r>
              <a:rPr lang="en-US" dirty="0" smtClean="0"/>
              <a:t>1200 people attended the lectur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69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’s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533400"/>
            <a:ext cx="861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90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90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 and reaffirmed by the new PM in 2013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ur Japanese colleagues have declared that they will bid for building ILC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Japan just announced the selection of the site for the ILC in Aug. 2013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a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5715000"/>
            <a:ext cx="20574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~31km (~20 mi)</a:t>
            </a:r>
            <a:endParaRPr lang="en-US" b="1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35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1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7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7" grpId="0" animBg="1"/>
      <p:bldP spid="14" grpId="0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Bi-product of High Energy Physics Research</a:t>
            </a:r>
            <a:endParaRPr lang="en-US" sz="4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(GEM Detector X-ray Image)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97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9657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983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6" grpId="0"/>
      <p:bldP spid="199687" grpId="0"/>
      <p:bldP spid="19968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 smtClean="0"/>
              <a:t>Light DM Production </a:t>
            </a:r>
            <a:r>
              <a:rPr lang="en-US" sz="3400" dirty="0"/>
              <a:t>at </a:t>
            </a:r>
            <a:r>
              <a:rPr lang="en-US" sz="3400" dirty="0" smtClean="0"/>
              <a:t>High Intensity Accelerator </a:t>
            </a:r>
            <a:endParaRPr lang="en-US" sz="3400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</a:t>
            </a:r>
            <a:r>
              <a:rPr lang="en-US" sz="2400" dirty="0" smtClean="0"/>
              <a:t>the </a:t>
            </a:r>
            <a:r>
              <a:rPr lang="en-US" sz="2400" dirty="0"/>
              <a:t>Higgs particle, a part of only 5% of the universe</a:t>
            </a:r>
            <a:r>
              <a:rPr lang="en-US" sz="2400" dirty="0" smtClean="0"/>
              <a:t>, may’ve been seen</a:t>
            </a: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</a:t>
            </a:r>
            <a:r>
              <a:rPr lang="en-US" sz="2800" dirty="0"/>
              <a:t>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Detection </a:t>
            </a:r>
            <a:r>
              <a:rPr lang="en-US" sz="2400" dirty="0"/>
              <a:t>of </a:t>
            </a:r>
            <a:r>
              <a:rPr lang="en-US" sz="2400" dirty="0" smtClean="0"/>
              <a:t>DM: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How</a:t>
            </a:r>
            <a:r>
              <a:rPr lang="en-US" sz="2400" dirty="0"/>
              <a:t> </a:t>
            </a:r>
            <a:r>
              <a:rPr lang="en-US" sz="2400" dirty="0" smtClean="0"/>
              <a:t>does a DM event look in an experiment?:</a:t>
            </a:r>
            <a:endParaRPr lang="en-US" sz="24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743200" y="4876800"/>
            <a:ext cx="3429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43434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5257800"/>
            <a:ext cx="3048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LB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1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5" grpId="0" animBg="1"/>
      <p:bldP spid="6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</a:t>
            </a:r>
            <a:r>
              <a:rPr lang="en-US" dirty="0" smtClean="0"/>
              <a:t>concept in 70’s, </a:t>
            </a:r>
            <a:r>
              <a:rPr lang="en-US" dirty="0"/>
              <a:t>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088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ko-KR" sz="5400" dirty="0" smtClean="0">
                <a:ea typeface="굴림" charset="-127"/>
                <a:cs typeface="굴림" charset="-127"/>
              </a:rPr>
              <a:t>Conclusions!</a:t>
            </a:r>
            <a:endParaRPr lang="en-US" sz="60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 smtClean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</a:t>
            </a:r>
            <a:r>
              <a:rPr lang="en-US" sz="2800" dirty="0" smtClean="0">
                <a:latin typeface="Arial Narrow" charset="0"/>
              </a:rPr>
              <a:t>particles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71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>
                <a:ea typeface="굴림" charset="-127"/>
                <a:cs typeface="굴림" charset="-127"/>
              </a:rPr>
              <a:t>Conclusions, </a:t>
            </a:r>
            <a:r>
              <a:rPr lang="en-US" dirty="0" err="1" smtClean="0">
                <a:ea typeface="굴림" charset="-127"/>
                <a:cs typeface="굴림" charset="-127"/>
              </a:rPr>
              <a:t>cnt’d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The new frontier at </a:t>
            </a:r>
            <a:r>
              <a:rPr lang="en-US" dirty="0" err="1" smtClean="0"/>
              <a:t>Fermilab</a:t>
            </a:r>
            <a:r>
              <a:rPr lang="en-US" dirty="0" smtClean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Outcome </a:t>
            </a:r>
            <a:r>
              <a:rPr lang="en-US" dirty="0"/>
              <a:t>and the bi-product of HEP research </a:t>
            </a:r>
            <a:r>
              <a:rPr lang="en-US" dirty="0" smtClean="0"/>
              <a:t>improves </a:t>
            </a:r>
            <a:r>
              <a:rPr lang="en-US" dirty="0"/>
              <a:t>our daily lives </a:t>
            </a:r>
            <a:r>
              <a:rPr lang="en-US" dirty="0" smtClean="0"/>
              <a:t>directly and indirectly</a:t>
            </a:r>
            <a:endParaRPr lang="en-US" dirty="0"/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GEM </a:t>
            </a:r>
            <a:r>
              <a:rPr lang="en-US" dirty="0"/>
              <a:t>will make a large screen low dosage X-ray imaging </a:t>
            </a:r>
            <a:r>
              <a:rPr lang="en-US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Many technological advances happened through the last 100 years &amp; will happen through the coming 100 </a:t>
            </a:r>
            <a:r>
              <a:rPr lang="en-US" dirty="0" err="1" smtClean="0"/>
              <a:t>yrs</a:t>
            </a:r>
            <a:endParaRPr lang="en-US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Continued and sufficient investments to forefront scientific endeavor is essential for the future!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400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8001000" cy="1143000"/>
          </a:xfrm>
        </p:spPr>
        <p:txBody>
          <a:bodyPr/>
          <a:lstStyle/>
          <a:p>
            <a:r>
              <a:rPr lang="en-US" sz="8800">
                <a:latin typeface="Monotype Corsiva" charset="0"/>
              </a:rPr>
              <a:t>Congratulations!!!!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4900" y="2971800"/>
            <a:ext cx="7162800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>
                <a:solidFill>
                  <a:srgbClr val="003300"/>
                </a:solidFill>
                <a:latin typeface="Monotype Corsiva" charset="0"/>
              </a:rPr>
              <a:t>I certainly had a lot of fun with ya’ll and am truly proud of you!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314450" y="1828800"/>
            <a:ext cx="6743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800" dirty="0">
                <a:solidFill>
                  <a:srgbClr val="990000"/>
                </a:solidFill>
                <a:latin typeface="Monotype Corsiva" charset="0"/>
              </a:rPr>
              <a:t>You all</a:t>
            </a:r>
            <a:r>
              <a:rPr lang="en-US" sz="4800" dirty="0" smtClean="0">
                <a:solidFill>
                  <a:srgbClr val="990000"/>
                </a:solidFill>
                <a:latin typeface="Monotype Corsiva" charset="0"/>
              </a:rPr>
              <a:t> are impressive and have </a:t>
            </a:r>
            <a:r>
              <a:rPr lang="en-US" sz="4800" dirty="0">
                <a:solidFill>
                  <a:srgbClr val="990000"/>
                </a:solidFill>
                <a:latin typeface="Monotype Corsiva" charset="0"/>
              </a:rPr>
              <a:t>done very well!!!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2476500" y="4381500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3200" dirty="0">
                <a:solidFill>
                  <a:srgbClr val="003300"/>
                </a:solidFill>
                <a:latin typeface="Monotype Corsiva" charset="0"/>
              </a:rPr>
              <a:t>Good luck with your exam!!!</a:t>
            </a:r>
            <a:r>
              <a:rPr lang="en-US" dirty="0">
                <a:latin typeface="Arial Narrow" charset="0"/>
              </a:rPr>
              <a:t> </a:t>
            </a: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2057400" y="5257800"/>
            <a:ext cx="502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Have </a:t>
            </a:r>
            <a:r>
              <a:rPr lang="en-US" sz="4400" dirty="0" smtClean="0">
                <a:solidFill>
                  <a:srgbClr val="003300"/>
                </a:solidFill>
                <a:latin typeface="Monotype Corsiva" charset="0"/>
              </a:rPr>
              <a:t>a safe summer!</a:t>
            </a: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63688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0.43904 0.11318 C -0.39599 -0.02409 -0.41092 -0.15233 -0.31248 -0.1646 C -0.30849 -0.16391 -0.30397 -0.1653 -0.30067 -0.16252 C -0.2972 -0.15974 -0.29599 -0.15372 -0.29408 -0.14909 C -0.27828 -0.1109 -0.27828 -0.10997 -0.26734 -0.07803 C -0.26595 -0.06067 -0.26126 -0.04145 -0.26734 -0.02456 C -0.26977 -0.01784 -0.27741 -0.00696 -0.27741 -0.00696 C -0.30762 -0.0146 -0.3222 -0.07525 -0.33401 -0.10696 C -0.34373 -0.16437 -0.34529 -0.22085 -0.34078 -0.28011 C -0.33765 -0.32178 -0.31838 -0.35997 -0.30415 -0.39585 C -0.27602 -0.46622 -0.24824 -0.50766 -0.18904 -0.52918 C -0.14599 -0.52409 -0.12168 -0.51738 -0.09078 -0.47571 C -0.07724 -0.43219 -0.07133 -0.39145 -0.06734 -0.34469 C -0.06994 -0.25395 -0.05883 -0.21831 -0.10241 -0.1602 C -0.1097 -0.1609 -0.11734 -0.15928 -0.12411 -0.16252 C -0.15154 -0.17594 -0.19477 -0.20789 -0.21578 -0.23567 C -0.23158 -0.25673 -0.23592 -0.27386 -0.24581 -0.30025 C -0.24807 -0.31206 -0.25241 -0.3234 -0.25241 -0.33567 C -0.25241 -0.37664 -0.22481 -0.41368 -0.20415 -0.43798 C -0.16769 -0.48081 -0.15328 -0.48381 -0.10067 -0.51576 C -0.05658 -0.54261 -0.0196 -0.54655 0.02919 -0.55141 C 0.0587 -0.54909 0.08856 -0.55233 0.11756 -0.54469 C 0.12971 -0.54145 0.15592 -0.50951 0.16426 -0.49585 C 0.19377 -0.4477 0.21096 -0.38868 0.22762 -0.33127 C 0.22884 -0.2984 0.23197 -0.2609 0.22433 -0.22918 C 0.21686 -0.19817 0.19134 -0.16252 0.16756 -0.15349 C 0.15905 -0.15025 0.14985 -0.15048 0.14099 -0.14909 C 0.10766 -0.15465 0.09377 -0.16483 0.06426 -0.18474 C 0.04863 -0.20881 0.04759 -0.2271 0.04256 -0.25789 C 0.0436 -0.28312 0.04221 -0.30881 0.04585 -0.33358 C 0.04828 -0.35071 0.0679 -0.39516 0.07589 -0.40905 C 0.11964 -0.48405 0.18335 -0.5153 0.25262 -0.52016 C 0.26929 -0.51645 0.28665 -0.51645 0.30262 -0.50905 C 0.30818 -0.5065 0.31096 -0.4977 0.31426 -0.49122 C 0.32849 -0.46391 0.34099 -0.42895 0.34933 -0.39793 C 0.35558 -0.37456 0.36599 -0.32687 0.36599 -0.32687 C 0.36825 -0.28219 0.37033 -0.25372 0.36599 -0.20233 C 0.3653 -0.194 0.36009 -0.18775 0.35766 -0.18011 C 0.33405 -0.10743 0.37033 -0.20696 0.33926 -0.13127 C 0.33197 -0.11344 0.33492 -0.10905 0.32259 -0.09585 C 0.31808 -0.09122 0.31252 -0.08868 0.30766 -0.08474 C 0.2712 -0.05465 0.24256 -0.0278 0.19933 -0.02016 C 0.18144 -0.02247 0.16304 -0.02062 0.14585 -0.02687 C 0.10297 -0.04261 0.11148 -0.05094 0.08422 -0.07571 C 0.03457 -0.12062 -0.01873 -0.16252 -0.07915 -0.17131 C -0.12567 -0.16854 -0.11092 -0.17386 -0.14078 -0.15141 C -0.1538 -0.13034 -0.16178 -0.1102 -0.16908 -0.08474 C -0.16803 -0.07363 -0.16769 -0.06229 -0.16578 -0.05141 C -0.16491 -0.04655 -0.16231 -0.04261 -0.16074 -0.03798 C -0.14824 -0.0021 -0.12984 0.01063 -0.10067 0.01526 C -0.07012 0.01364 -0.04616 0.01457 -0.02238 -0.01344 C -0.01005 -0.02803 -0.00727 -0.04493 0.00089 -0.0646 C 0.01304 -0.094 0.02988 -0.15164 0.05089 -0.17131 C 0.06148 -0.18127 0.07363 -0.18196 0.08596 -0.18474 C 0.11269 -0.18104 0.1396 -0.18057 0.16599 -0.17363 C 0.18978 -0.16738 0.2153 -0.14215 0.23422 -0.12247 C 0.2436 -0.10094 0.24863 -0.08243 0.25262 -0.05789 C 0.24985 -0.02571 0.2403 0.01595 0.21599 0.031 C 0.20349 0.03887 0.1811 0.03679 0.17085 0.03748 C 0.13144 0.03679 0.09203 0.03887 0.05262 0.0354 C 0.04898 0.03517 0.04742 0.02869 0.04429 0.02637 C 0.0179 0.00762 -0.01161 -0.01275 -0.03904 -0.02918 C -0.06283 -0.04331 -0.08765 -0.06437 -0.11404 -0.069 C -0.12897 -0.07155 -0.15901 -0.07363 -0.15901 -0.07363 C -0.25015 -0.07108 -0.21977 -0.08636 -0.25901 -0.0602 C -0.26908 -0.044 -0.27324 -0.03034 -0.27915 -0.01136 C -0.27863 0.00276 -0.2788 0.01688 -0.27741 0.031 C -0.27585 0.04697 -0.26161 0.06757 -0.25415 0.07753 C -0.25293 0.07892 -0.25224 0.08146 -0.25067 0.08193 C -0.23418 0.08771 -0.24199 0.08563 -0.22741 0.08864 C -0.20519 0.08794 -0.18297 0.08794 -0.16074 0.08656 C -0.15797 0.08632 -0.15519 0.08447 -0.15241 0.08424 C -0.12845 0.08216 -0.08071 0.07984 -0.08071 0.07984 C -0.0722 0.07683 -0.06422 0.0722 -0.05571 0.06873 C -0.05241 0.06734 -0.04581 0.06433 -0.04581 0.06433 C -0.04043 0.05716 -0.03453 0.05183 -0.02741 0.04859 C -0.01491 0.03193 -0.02238 0.04419 -0.01578 0.02869 C -0.01474 0.02637 -0.01248 0.02197 -0.01248 0.02197 " pathEditMode="fixed" ptsTypes="fffffffffffffffffffffffffffffffffffffffffffffffffffffffffffffffffffffffffffffA">
                                      <p:cBhvr>
                                        <p:cTn id="40" dur="20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 build="p"/>
      <p:bldP spid="488452" grpId="0"/>
      <p:bldP spid="488453" grpId="0"/>
      <p:bldP spid="4884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sz="3600" dirty="0"/>
              <a:t>How do </a:t>
            </a:r>
            <a:r>
              <a:rPr lang="en-US" sz="3600" dirty="0" smtClean="0"/>
              <a:t>the elementary </a:t>
            </a:r>
            <a:r>
              <a:rPr lang="en-US" sz="3600" dirty="0"/>
              <a:t>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</a:t>
            </a:r>
            <a:r>
              <a:rPr lang="en-US" dirty="0" smtClean="0"/>
              <a:t>respond </a:t>
            </a:r>
            <a:r>
              <a:rPr lang="en-US" dirty="0"/>
              <a:t>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article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9485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integer spin angular </a:t>
            </a:r>
            <a:r>
              <a:rPr lang="en-US" sz="2400" dirty="0" smtClean="0"/>
              <a:t>momentum, follow BE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mesons </a:t>
            </a:r>
            <a:r>
              <a:rPr lang="en-US" sz="2400" dirty="0" smtClean="0"/>
              <a:t>(consists of two quarks) are </a:t>
            </a:r>
            <a:r>
              <a:rPr lang="en-US" sz="2400" dirty="0"/>
              <a:t>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half integer spin angular </a:t>
            </a:r>
            <a:r>
              <a:rPr lang="en-US" sz="2400" dirty="0" smtClean="0"/>
              <a:t>momentum follow FD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</a:t>
            </a:r>
            <a:r>
              <a:rPr lang="en-US" sz="2400" dirty="0" smtClean="0"/>
              <a:t>(consist of three quarks) are </a:t>
            </a:r>
            <a:r>
              <a:rPr lang="en-US" sz="2400" dirty="0"/>
              <a:t>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s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>
                <a:latin typeface="Symbol" charset="0"/>
              </a:rPr>
              <a:t>π</a:t>
            </a:r>
            <a:r>
              <a:rPr lang="en-US" sz="2000" baseline="30000" dirty="0" smtClean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/>
              <a:t>Neutrino?</a:t>
            </a:r>
            <a:endParaRPr lang="en-US" sz="2000" dirty="0"/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1242432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/>
              <a:t>Eg.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/>
              <a:t>Many of general conservation rules for particles are based on experiments</a:t>
            </a:r>
          </a:p>
          <a:p>
            <a:pPr>
              <a:lnSpc>
                <a:spcPct val="90000"/>
              </a:lnSpc>
            </a:pPr>
            <a:r>
              <a:rPr lang="en-US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Allowed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6495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9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</a:t>
            </a:r>
            <a:r>
              <a:rPr lang="en-US" dirty="0" smtClean="0"/>
              <a:t>60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</a:t>
            </a:r>
            <a:r>
              <a:rPr lang="en-US" dirty="0"/>
              <a:t>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398199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923</TotalTime>
  <Words>4567</Words>
  <Application>Microsoft Macintosh PowerPoint</Application>
  <PresentationFormat>On-screen Show (4:3)</PresentationFormat>
  <Paragraphs>560</Paragraphs>
  <Slides>5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phys1443-spring02</vt:lpstr>
      <vt:lpstr>Equation</vt:lpstr>
      <vt:lpstr>PHYS 3313 – Section 001 Lecture #25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HEP and 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rmilab Tevatron and LHC at CERN</vt:lpstr>
      <vt:lpstr>Comparisons between Tevatron and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ow do we look for the Higgs?</vt:lpstr>
      <vt:lpstr>How do we look for the Higgs?</vt:lpstr>
      <vt:lpstr>Amount of LHC Data</vt:lpstr>
      <vt:lpstr>PowerPoint Presentation</vt:lpstr>
      <vt:lpstr>ATLAS and CMS Mass Bump Plots (Hγγ )</vt:lpstr>
      <vt:lpstr>What did statistics do for Higgs?</vt:lpstr>
      <vt:lpstr>How about this?</vt:lpstr>
      <vt:lpstr>Statistical Significance Table</vt:lpstr>
      <vt:lpstr>So have we seen the Higgs particle?</vt:lpstr>
      <vt:lpstr>Long Term LHC Plans</vt:lpstr>
      <vt:lpstr>So why is this discovery important?</vt:lpstr>
      <vt:lpstr>What’s next? Future Linear Collider</vt:lpstr>
      <vt:lpstr>Bi-product of High Energy Physics Research</vt:lpstr>
      <vt:lpstr>And in not too distant future, we could do …</vt:lpstr>
      <vt:lpstr>GEM Application Potential</vt:lpstr>
      <vt:lpstr>Light DM Production at High Intensity Accelerator </vt:lpstr>
      <vt:lpstr>Conclusions!</vt:lpstr>
      <vt:lpstr>Conclusions, cnt’d</vt:lpstr>
      <vt:lpstr>Congratulations!!!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746</cp:revision>
  <dcterms:created xsi:type="dcterms:W3CDTF">2012-11-17T23:29:11Z</dcterms:created>
  <dcterms:modified xsi:type="dcterms:W3CDTF">2014-04-23T17:47:54Z</dcterms:modified>
</cp:coreProperties>
</file>